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33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5400"/>
        <w:gridCol w:w="5040"/>
        <w:gridCol w:w="93"/>
      </w:tblGrid>
      <w:tr w:rsidR="003F3E59" w:rsidRPr="00E27E6B" w:rsidTr="00426B8C">
        <w:tc>
          <w:tcPr>
            <w:tcW w:w="5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F3E59" w:rsidRPr="00E27E6B" w:rsidRDefault="003F3E59" w:rsidP="00426B8C">
            <w:pPr>
              <w:spacing w:after="0" w:line="240" w:lineRule="auto"/>
              <w:jc w:val="both"/>
              <w:rPr>
                <w:rFonts w:eastAsia="Times New Roman" w:cs="Times New Roman"/>
                <w:b/>
                <w:spacing w:val="10"/>
                <w:sz w:val="26"/>
                <w:szCs w:val="26"/>
                <w:lang w:val="nl-NL"/>
              </w:rPr>
            </w:pPr>
            <w:bookmarkStart w:id="0" w:name="_GoBack"/>
            <w:bookmarkEnd w:id="0"/>
            <w:r>
              <w:rPr>
                <w:rFonts w:eastAsia="Times New Roman" w:cs="Times New Roman"/>
                <w:b/>
                <w:spacing w:val="10"/>
                <w:sz w:val="26"/>
                <w:szCs w:val="26"/>
                <w:lang w:val="nl-NL"/>
              </w:rPr>
              <w:t xml:space="preserve">    Tuần: 35 </w:t>
            </w:r>
            <w:r w:rsidRPr="00E27E6B">
              <w:rPr>
                <w:rFonts w:eastAsia="Times New Roman" w:cs="Times New Roman"/>
                <w:b/>
                <w:spacing w:val="10"/>
                <w:sz w:val="26"/>
                <w:szCs w:val="26"/>
                <w:lang w:val="nl-NL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jc w:val="both"/>
              <w:rPr>
                <w:rFonts w:eastAsia="Times New Roman" w:cs="Times New Roman"/>
                <w:b/>
                <w:spacing w:val="10"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51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b/>
                <w:i/>
                <w:spacing w:val="10"/>
                <w:sz w:val="26"/>
                <w:szCs w:val="26"/>
                <w:u w:val="single"/>
                <w:lang w:val="nl-NL"/>
              </w:rPr>
            </w:pPr>
          </w:p>
        </w:tc>
      </w:tr>
      <w:tr w:rsidR="003F3E59" w:rsidRPr="00E27E6B" w:rsidTr="00426B8C">
        <w:trPr>
          <w:gridAfter w:val="1"/>
          <w:wAfter w:w="93" w:type="dxa"/>
          <w:trHeight w:val="414"/>
        </w:trPr>
        <w:tc>
          <w:tcPr>
            <w:tcW w:w="10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F3E59" w:rsidRPr="00E27E6B" w:rsidRDefault="003F3E59" w:rsidP="00426B8C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z w:val="32"/>
                <w:szCs w:val="32"/>
                <w:lang w:val="nl-NL"/>
              </w:rPr>
            </w:pPr>
            <w:r>
              <w:rPr>
                <w:rFonts w:eastAsia="Times New Roman" w:cs="Times New Roman"/>
                <w:b/>
                <w:noProof/>
                <w:sz w:val="32"/>
                <w:szCs w:val="32"/>
                <w:lang w:val="nl-NL"/>
              </w:rPr>
              <w:t xml:space="preserve">ÔN TẬP CUỐI NĂM TOÁN 7 </w:t>
            </w:r>
          </w:p>
        </w:tc>
      </w:tr>
    </w:tbl>
    <w:p w:rsidR="003F3E59" w:rsidRPr="00E27E6B" w:rsidRDefault="003F3E59" w:rsidP="003F3E59">
      <w:pPr>
        <w:spacing w:after="0" w:line="240" w:lineRule="auto"/>
        <w:jc w:val="center"/>
        <w:rPr>
          <w:rFonts w:eastAsia="Times New Roman" w:cs="Times New Roman"/>
          <w:b/>
          <w:noProof/>
          <w:sz w:val="16"/>
          <w:szCs w:val="16"/>
          <w:u w:val="single"/>
          <w:lang w:val="nl-NL"/>
        </w:rPr>
      </w:pPr>
    </w:p>
    <w:p w:rsidR="003F3E59" w:rsidRPr="00E27E6B" w:rsidRDefault="003F3E59" w:rsidP="003F3E59">
      <w:pPr>
        <w:spacing w:after="0" w:line="240" w:lineRule="auto"/>
        <w:jc w:val="both"/>
        <w:rPr>
          <w:rFonts w:eastAsia="Times New Roman" w:cs="Times New Roman"/>
          <w:b/>
          <w:szCs w:val="28"/>
          <w:lang w:val="nl-NL"/>
        </w:rPr>
      </w:pPr>
      <w:r w:rsidRPr="00E27E6B">
        <w:rPr>
          <w:rFonts w:eastAsia="Times New Roman" w:cs="Times New Roman"/>
          <w:b/>
          <w:szCs w:val="28"/>
          <w:lang w:val="nl-NL"/>
        </w:rPr>
        <w:t xml:space="preserve">I. </w:t>
      </w:r>
      <w:r w:rsidRPr="00E27E6B">
        <w:rPr>
          <w:rFonts w:eastAsia="Times New Roman" w:cs="Times New Roman"/>
          <w:b/>
          <w:szCs w:val="28"/>
          <w:u w:val="single"/>
          <w:lang w:val="nl-NL"/>
        </w:rPr>
        <w:t>MỤC TIÊU</w:t>
      </w:r>
      <w:r w:rsidRPr="00E27E6B">
        <w:rPr>
          <w:rFonts w:eastAsia="Times New Roman" w:cs="Times New Roman"/>
          <w:b/>
          <w:szCs w:val="28"/>
          <w:lang w:val="nl-NL"/>
        </w:rPr>
        <w:t>:</w:t>
      </w:r>
    </w:p>
    <w:p w:rsidR="003F3E59" w:rsidRPr="00E27E6B" w:rsidRDefault="003F3E59" w:rsidP="003F3E5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b/>
          <w:i/>
          <w:szCs w:val="28"/>
          <w:lang w:val="nl-NL"/>
        </w:rPr>
        <w:t>1. Kiến thức:</w:t>
      </w:r>
      <w:r w:rsidRPr="00E27E6B">
        <w:rPr>
          <w:rFonts w:eastAsia="Times New Roman" w:cs="Times New Roman"/>
          <w:szCs w:val="28"/>
          <w:lang w:val="nl-NL"/>
        </w:rPr>
        <w:t xml:space="preserve"> Phân biệt các loại đường đồng quy trong một tam giác. Củng cố tính chất về đường cao, trung tuyến, trung trực, phân giác của tam giác cân.</w:t>
      </w:r>
    </w:p>
    <w:p w:rsidR="003F3E59" w:rsidRPr="00E27E6B" w:rsidRDefault="003F3E59" w:rsidP="003F3E5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b/>
          <w:i/>
          <w:szCs w:val="28"/>
          <w:lang w:val="nl-NL"/>
        </w:rPr>
        <w:t>2. Kĩ năng:</w:t>
      </w:r>
      <w:r w:rsidRPr="00E27E6B">
        <w:rPr>
          <w:rFonts w:eastAsia="Times New Roman" w:cs="Times New Roman"/>
          <w:szCs w:val="28"/>
          <w:lang w:val="nl-NL"/>
        </w:rPr>
        <w:t xml:space="preserve"> Rèn luyện kĩ năng xác định trực tam của tam giác, kĩ năng vẽ hình theo đề bài, phân tích và chứng minh bài tập hình. </w:t>
      </w:r>
    </w:p>
    <w:p w:rsidR="003F3E59" w:rsidRPr="00E27E6B" w:rsidRDefault="003F3E59" w:rsidP="003F3E59">
      <w:pPr>
        <w:tabs>
          <w:tab w:val="left" w:pos="360"/>
        </w:tabs>
        <w:spacing w:after="0" w:line="240" w:lineRule="auto"/>
        <w:jc w:val="both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b/>
          <w:i/>
          <w:szCs w:val="28"/>
          <w:lang w:val="nl-NL"/>
        </w:rPr>
        <w:t>3. Thái độ:</w:t>
      </w:r>
      <w:r w:rsidRPr="00E27E6B">
        <w:rPr>
          <w:rFonts w:eastAsia="Times New Roman" w:cs="Times New Roman"/>
          <w:szCs w:val="28"/>
          <w:lang w:val="nl-NL"/>
        </w:rPr>
        <w:t xml:space="preserve"> Rèn tư duy, suy luận hợp lí.</w:t>
      </w:r>
    </w:p>
    <w:p w:rsidR="003F3E59" w:rsidRPr="00E27E6B" w:rsidRDefault="003F3E59" w:rsidP="003F3E5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vanish/>
          <w:color w:val="000000"/>
          <w:szCs w:val="28"/>
          <w:lang w:val="nl-NL"/>
        </w:rPr>
      </w:pPr>
      <w:r w:rsidRPr="00E27E6B">
        <w:rPr>
          <w:rFonts w:eastAsia="Times New Roman" w:cs="Times New Roman"/>
          <w:b/>
          <w:i/>
          <w:szCs w:val="28"/>
          <w:lang w:val="nl-NL"/>
        </w:rPr>
        <w:t>4. Xác định nội dung trọng tâm của bài:</w:t>
      </w:r>
      <w:r w:rsidRPr="00E27E6B">
        <w:rPr>
          <w:rFonts w:eastAsia="Times New Roman" w:cs="Times New Roman"/>
          <w:szCs w:val="28"/>
          <w:lang w:val="nl-NL"/>
        </w:rPr>
        <w:t xml:space="preserve"> Củng cố kiến thức về  đường đồng quy của tam giác cân. Vận dụng các tính chất này để giải bài tập. </w:t>
      </w:r>
      <w:r w:rsidRPr="00E27E6B">
        <w:rPr>
          <w:rFonts w:eastAsia="Times New Roman" w:cs="Times New Roman"/>
          <w:color w:val="000000"/>
          <w:szCs w:val="28"/>
          <w:lang w:val="nl-NL"/>
        </w:rPr>
        <w:t>Biết tóm tắt GT, KL bài toán.</w:t>
      </w:r>
    </w:p>
    <w:p w:rsidR="003F3E59" w:rsidRPr="00E27E6B" w:rsidRDefault="003F3E59" w:rsidP="003F3E59">
      <w:pPr>
        <w:spacing w:after="0" w:line="240" w:lineRule="auto"/>
        <w:jc w:val="both"/>
        <w:rPr>
          <w:rFonts w:eastAsia="Times New Roman" w:cs="Times New Roman"/>
          <w:color w:val="000000"/>
          <w:szCs w:val="28"/>
          <w:lang w:val="nl-NL"/>
        </w:rPr>
      </w:pPr>
    </w:p>
    <w:p w:rsidR="003F3E59" w:rsidRPr="00E27E6B" w:rsidRDefault="003F3E59" w:rsidP="003F3E59">
      <w:pPr>
        <w:spacing w:after="0" w:line="240" w:lineRule="auto"/>
        <w:jc w:val="both"/>
        <w:rPr>
          <w:rFonts w:eastAsia="Times New Roman" w:cs="Times New Roman"/>
          <w:i/>
          <w:szCs w:val="28"/>
          <w:lang w:val="nl-NL"/>
        </w:rPr>
      </w:pPr>
      <w:r w:rsidRPr="00E27E6B">
        <w:rPr>
          <w:rFonts w:eastAsia="Times New Roman" w:cs="Times New Roman"/>
          <w:b/>
          <w:i/>
          <w:szCs w:val="28"/>
          <w:lang w:val="nl-NL"/>
        </w:rPr>
        <w:t>5. Định hướng phát triển năng lực:</w:t>
      </w:r>
    </w:p>
    <w:p w:rsidR="003F3E59" w:rsidRPr="00E27E6B" w:rsidRDefault="003F3E59" w:rsidP="003F3E59">
      <w:pPr>
        <w:spacing w:after="0" w:line="240" w:lineRule="auto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E27E6B">
        <w:rPr>
          <w:rFonts w:eastAsia="Times New Roman" w:cs="Times New Roman"/>
          <w:szCs w:val="28"/>
          <w:lang w:val="nl-NL"/>
        </w:rPr>
        <w:t>- Năng lực chung:</w:t>
      </w:r>
      <w:r w:rsidRPr="00E27E6B">
        <w:rPr>
          <w:rFonts w:eastAsia="Times New Roman" w:cs="Times New Roman"/>
          <w:b/>
          <w:szCs w:val="28"/>
          <w:lang w:val="nl-NL"/>
        </w:rPr>
        <w:t xml:space="preserve"> </w:t>
      </w:r>
      <w:r w:rsidRPr="00E27E6B">
        <w:rPr>
          <w:rFonts w:eastAsia="Times New Roman" w:cs="Times New Roman"/>
          <w:szCs w:val="28"/>
          <w:lang w:val="nl-NL"/>
        </w:rPr>
        <w:t>Tư duy, giải quyết vấn đề, vận dụng, tính toán, giao tiếp, làm chủ bản thân, hoạt động nhóm.</w:t>
      </w:r>
    </w:p>
    <w:tbl>
      <w:tblPr>
        <w:tblW w:w="10770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0"/>
        <w:gridCol w:w="3116"/>
        <w:gridCol w:w="2464"/>
        <w:gridCol w:w="1230"/>
      </w:tblGrid>
      <w:tr w:rsidR="003F3E59" w:rsidRPr="00E27E6B" w:rsidTr="00426B8C">
        <w:trPr>
          <w:trHeight w:val="267"/>
        </w:trPr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b/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 wp14:anchorId="37CD37BF" wp14:editId="56E06D08">
                      <wp:simplePos x="0" y="0"/>
                      <wp:positionH relativeFrom="column">
                        <wp:posOffset>1059815</wp:posOffset>
                      </wp:positionH>
                      <wp:positionV relativeFrom="paragraph">
                        <wp:posOffset>627380</wp:posOffset>
                      </wp:positionV>
                      <wp:extent cx="1365250" cy="1261110"/>
                      <wp:effectExtent l="0" t="0" r="0" b="635"/>
                      <wp:wrapNone/>
                      <wp:docPr id="16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5250" cy="1261110"/>
                                <a:chOff x="4140" y="2340"/>
                                <a:chExt cx="4860" cy="4320"/>
                              </a:xfrm>
                            </wpg:grpSpPr>
                            <wps:wsp>
                              <wps:cNvPr id="17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40" y="2340"/>
                                  <a:ext cx="4860" cy="43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  <w:r w:rsidRPr="00831B35">
                                      <w:rPr>
                                        <w:sz w:val="22"/>
                                        <w:lang w:val="nl-NL"/>
                                      </w:rPr>
                                      <w:t xml:space="preserve">                  A</w:t>
                                    </w: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  <w:r w:rsidRPr="00831B35">
                                      <w:rPr>
                                        <w:sz w:val="22"/>
                                        <w:lang w:val="nl-NL"/>
                                      </w:rPr>
                                      <w:t xml:space="preserve">                    </w:t>
                                    </w: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  <w:r w:rsidRPr="00831B35">
                                      <w:rPr>
                                        <w:sz w:val="22"/>
                                        <w:lang w:val="nl-NL"/>
                                      </w:rPr>
                                      <w:t xml:space="preserve">                 1 2</w:t>
                                    </w: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sz w:val="22"/>
                                        <w:lang w:val="nl-NL"/>
                                      </w:rPr>
                                    </w:pPr>
                                    <w:r w:rsidRPr="00831B35">
                                      <w:rPr>
                                        <w:sz w:val="22"/>
                                        <w:lang w:val="nl-NL"/>
                                      </w:rPr>
                                      <w:t xml:space="preserve">                 1 2            </w:t>
                                    </w:r>
                                  </w:p>
                                  <w:p w:rsidR="003F3E59" w:rsidRPr="00831B35" w:rsidRDefault="003F3E59" w:rsidP="003F3E59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831B35">
                                      <w:rPr>
                                        <w:sz w:val="22"/>
                                        <w:lang w:val="nl-NL"/>
                                      </w:rPr>
                                      <w:t xml:space="preserve">    B            H           C  </w:t>
                                    </w:r>
                                    <w:r w:rsidRPr="00831B35">
                                      <w:rPr>
                                        <w:lang w:val="nl-NL"/>
                                      </w:rPr>
                                      <w:t xml:space="preserve">                                                     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8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0" y="2700"/>
                                  <a:ext cx="3240" cy="3420"/>
                                  <a:chOff x="4860" y="2700"/>
                                  <a:chExt cx="3240" cy="3420"/>
                                </a:xfrm>
                              </wpg:grpSpPr>
                              <wpg:grpSp>
                                <wpg:cNvPr id="19" name="Group 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60" y="2700"/>
                                    <a:ext cx="3240" cy="3420"/>
                                    <a:chOff x="4860" y="2700"/>
                                    <a:chExt cx="3240" cy="3420"/>
                                  </a:xfrm>
                                </wpg:grpSpPr>
                                <wps:wsp>
                                  <wps:cNvPr id="20" name="d10Line 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860" y="2700"/>
                                      <a:ext cx="1620" cy="34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d10Line 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80" y="2700"/>
                                      <a:ext cx="1620" cy="34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d10Line 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60" y="6120"/>
                                      <a:ext cx="3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" name="Lin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80" y="2700"/>
                                    <a:ext cx="0" cy="34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80" y="5940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594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Arc 14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6226" y="3186"/>
                                    <a:ext cx="254" cy="180"/>
                                  </a:xfrm>
                                  <a:custGeom>
                                    <a:avLst/>
                                    <a:gdLst>
                                      <a:gd name="G0" fmla="+- 8864 0 0"/>
                                      <a:gd name="G1" fmla="+- 21600 0 0"/>
                                      <a:gd name="G2" fmla="+- 21600 0 0"/>
                                      <a:gd name="T0" fmla="*/ 0 w 30464"/>
                                      <a:gd name="T1" fmla="*/ 1902 h 21600"/>
                                      <a:gd name="T2" fmla="*/ 30464 w 30464"/>
                                      <a:gd name="T3" fmla="*/ 21600 h 21600"/>
                                      <a:gd name="T4" fmla="*/ 8864 w 30464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0464" h="21600" fill="none" extrusionOk="0">
                                        <a:moveTo>
                                          <a:pt x="0" y="1902"/>
                                        </a:moveTo>
                                        <a:cubicBezTo>
                                          <a:pt x="2786" y="648"/>
                                          <a:pt x="5808" y="0"/>
                                          <a:pt x="8864" y="0"/>
                                        </a:cubicBezTo>
                                        <a:cubicBezTo>
                                          <a:pt x="20793" y="0"/>
                                          <a:pt x="30464" y="9670"/>
                                          <a:pt x="30464" y="21600"/>
                                        </a:cubicBezTo>
                                      </a:path>
                                      <a:path w="30464" h="21600" stroke="0" extrusionOk="0">
                                        <a:moveTo>
                                          <a:pt x="0" y="1902"/>
                                        </a:moveTo>
                                        <a:cubicBezTo>
                                          <a:pt x="2786" y="648"/>
                                          <a:pt x="5808" y="0"/>
                                          <a:pt x="8864" y="0"/>
                                        </a:cubicBezTo>
                                        <a:cubicBezTo>
                                          <a:pt x="20793" y="0"/>
                                          <a:pt x="30464" y="9670"/>
                                          <a:pt x="30464" y="21600"/>
                                        </a:cubicBezTo>
                                        <a:lnTo>
                                          <a:pt x="8864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F3E59" w:rsidRPr="00831B35" w:rsidRDefault="003F3E59" w:rsidP="003F3E59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Arc 15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6487" y="3238"/>
                                    <a:ext cx="282" cy="180"/>
                                  </a:xfrm>
                                  <a:custGeom>
                                    <a:avLst/>
                                    <a:gdLst>
                                      <a:gd name="G0" fmla="+- 20219 0 0"/>
                                      <a:gd name="G1" fmla="+- 21600 0 0"/>
                                      <a:gd name="G2" fmla="+- 21600 0 0"/>
                                      <a:gd name="T0" fmla="*/ 0 w 33892"/>
                                      <a:gd name="T1" fmla="*/ 13999 h 21600"/>
                                      <a:gd name="T2" fmla="*/ 33892 w 33892"/>
                                      <a:gd name="T3" fmla="*/ 4879 h 21600"/>
                                      <a:gd name="T4" fmla="*/ 20219 w 33892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892" h="21600" fill="none" extrusionOk="0">
                                        <a:moveTo>
                                          <a:pt x="0" y="13999"/>
                                        </a:moveTo>
                                        <a:cubicBezTo>
                                          <a:pt x="3166" y="5577"/>
                                          <a:pt x="11221" y="0"/>
                                          <a:pt x="20219" y="0"/>
                                        </a:cubicBezTo>
                                        <a:cubicBezTo>
                                          <a:pt x="25203" y="0"/>
                                          <a:pt x="30033" y="1723"/>
                                          <a:pt x="33892" y="4878"/>
                                        </a:cubicBezTo>
                                      </a:path>
                                      <a:path w="33892" h="21600" stroke="0" extrusionOk="0">
                                        <a:moveTo>
                                          <a:pt x="0" y="13999"/>
                                        </a:moveTo>
                                        <a:cubicBezTo>
                                          <a:pt x="3166" y="5577"/>
                                          <a:pt x="11221" y="0"/>
                                          <a:pt x="20219" y="0"/>
                                        </a:cubicBezTo>
                                        <a:cubicBezTo>
                                          <a:pt x="25203" y="0"/>
                                          <a:pt x="30033" y="1723"/>
                                          <a:pt x="33892" y="4878"/>
                                        </a:cubicBezTo>
                                        <a:lnTo>
                                          <a:pt x="2021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F3E59" w:rsidRPr="00831B35" w:rsidRDefault="003F3E59" w:rsidP="003F3E59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37CD37BF" id="Group 16" o:spid="_x0000_s1026" style="position:absolute;left:0;text-align:left;margin-left:83.45pt;margin-top:49.4pt;width:107.5pt;height:99.3pt;z-index:-251655168" coordorigin="4140,2340" coordsize="4860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27" type="#_x0000_t202" style="position:absolute;left:4140;top:2340;width:4860;height:4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" stroked="f">
                        <v:textbox inset="0,0,0,0">
                          <w:txbxContent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  <w:r w:rsidRPr="00831B35">
                                <w:rPr>
                                  <w:sz w:val="22"/>
                                  <w:lang w:val="nl-NL"/>
                                </w:rPr>
                                <w:t xml:space="preserve">                  A</w:t>
                              </w: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  <w:r w:rsidRPr="00831B35">
                                <w:rPr>
                                  <w:sz w:val="22"/>
                                  <w:lang w:val="nl-NL"/>
                                </w:rPr>
                                <w:t xml:space="preserve">                    </w:t>
                              </w: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  <w:r w:rsidRPr="00831B35">
                                <w:rPr>
                                  <w:sz w:val="22"/>
                                  <w:lang w:val="nl-NL"/>
                                </w:rPr>
                                <w:t xml:space="preserve">                 1 2</w:t>
                              </w: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</w:p>
                            <w:p w:rsidR="003F3E59" w:rsidRPr="00831B35" w:rsidRDefault="003F3E59" w:rsidP="003F3E59">
                              <w:pPr>
                                <w:rPr>
                                  <w:sz w:val="22"/>
                                  <w:lang w:val="nl-NL"/>
                                </w:rPr>
                              </w:pPr>
                              <w:r w:rsidRPr="00831B35">
                                <w:rPr>
                                  <w:sz w:val="22"/>
                                  <w:lang w:val="nl-NL"/>
                                </w:rPr>
                                <w:t xml:space="preserve">                 1 2            </w:t>
                              </w:r>
                            </w:p>
                            <w:p w:rsidR="003F3E59" w:rsidRPr="00831B35" w:rsidRDefault="003F3E59" w:rsidP="003F3E59">
                              <w:pPr>
                                <w:rPr>
                                  <w:lang w:val="nl-NL"/>
                                </w:rPr>
                              </w:pPr>
                              <w:r w:rsidRPr="00831B35">
                                <w:rPr>
                                  <w:sz w:val="22"/>
                                  <w:lang w:val="nl-NL"/>
                                </w:rPr>
                                <w:t xml:space="preserve">    B            H           C  </w:t>
                              </w:r>
                              <w:r w:rsidRPr="00831B35">
                                <w:rPr>
                                  <w:lang w:val="nl-NL"/>
                                </w:rPr>
                                <w:t xml:space="preserve">                                                       </w:t>
                              </w:r>
                            </w:p>
                          </w:txbxContent>
                        </v:textbox>
                      </v:shape>
                      <v:group id="Group 6" o:spid="_x0000_s1028" style="position:absolute;left:4860;top:2700;width:3240;height:3420" coordorigin="4860,2700" coordsize="324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group id="Group 7" o:spid="_x0000_s1029" style="position:absolute;left:4860;top:2700;width:3240;height:3420" coordorigin="4860,2700" coordsize="324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<v:line id="d10Line 2" o:spid="_x0000_s1030" style="position:absolute;flip:x;visibility:visible;mso-wrap-style:square" from="4860,2700" to="648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      <v:line id="d10Line 3" o:spid="_x0000_s1031" style="position:absolute;visibility:visible;mso-wrap-style:square" from="6480,2700" to="810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    <v:line id="d10Line 4" o:spid="_x0000_s1032" style="position:absolute;visibility:visible;mso-wrap-style:square" from="4860,6120" to="810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  </v:group>
                        <v:line id="Line 11" o:spid="_x0000_s1033" style="position:absolute;visibility:visible;mso-wrap-style:square" from="6480,2700" to="648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  <v:line id="Line 12" o:spid="_x0000_s1034" style="position:absolute;visibility:visible;mso-wrap-style:square" from="6480,5940" to="6660,5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    <v:line id="Line 13" o:spid="_x0000_s1035" style="position:absolute;visibility:visible;mso-wrap-style:square" from="6660,5940" to="666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  <v:shape id="Arc 14" o:spid="_x0000_s1036" style="position:absolute;left:6226;top:3186;width:254;height:180;flip:x y;visibility:visible;mso-wrap-style:square;v-text-anchor:top" coordsize="30464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" adj="-11796480,,5400" path="m,1902nfc2786,648,5808,,8864,,20793,,30464,9670,30464,21600em,1902nsc2786,648,5808,,8864,,20793,,30464,9670,30464,21600r-21600,l,1902xe" filled="f">
                          <v:stroke joinstyle="round"/>
                          <v:formulas/>
                          <v:path arrowok="t" o:extrusionok="f" o:connecttype="custom" o:connectlocs="0,16;254,180;74,180" o:connectangles="0,0,0" textboxrect="0,0,30464,21600"/>
                          <v:textbox>
                            <w:txbxContent>
                              <w:p w:rsidR="003F3E59" w:rsidRPr="00831B35" w:rsidRDefault="003F3E59" w:rsidP="003F3E59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Arc 15" o:spid="_x0000_s1037" style="position:absolute;left:6487;top:3238;width:282;height:180;flip:x y;visibility:visible;mso-wrap-style:square;v-text-anchor:top" coordsize="33892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" adj="-11796480,,5400" path="m,13999nfc3166,5577,11221,,20219,v4984,,9814,1723,13673,4878em,13999nsc3166,5577,11221,,20219,v4984,,9814,1723,13673,4878l20219,21600,,13999xe" filled="f">
                          <v:stroke joinstyle="round"/>
                          <v:formulas/>
                          <v:path arrowok="t" o:extrusionok="f" o:connecttype="custom" o:connectlocs="0,117;282,41;168,180" o:connectangles="0,0,0" textboxrect="0,0,33892,21600"/>
                          <v:textbox>
                            <w:txbxContent>
                              <w:p w:rsidR="003F3E59" w:rsidRPr="00831B35" w:rsidRDefault="003F3E59" w:rsidP="003F3E59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E27E6B">
              <w:rPr>
                <w:rFonts w:eastAsia="Times New Roman" w:cs="Times New Roman"/>
                <w:b/>
                <w:szCs w:val="28"/>
                <w:lang w:val="nl-NL"/>
              </w:rPr>
              <w:t xml:space="preserve">1. </w:t>
            </w:r>
            <w:r w:rsidRPr="00E27E6B">
              <w:rPr>
                <w:rFonts w:eastAsia="Times New Roman" w:cs="Times New Roman"/>
                <w:b/>
                <w:szCs w:val="28"/>
                <w:u w:val="single"/>
                <w:lang w:val="nl-NL"/>
              </w:rPr>
              <w:t>Bài tập 1</w: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: Chứng minh rằng nếu tam giác có một đường cao đồng thời là phân giác thì tam giác đó cân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b/>
                <w:i/>
                <w:sz w:val="24"/>
                <w:szCs w:val="28"/>
                <w:u w:val="single"/>
                <w:lang w:val="nl-NL"/>
              </w:rPr>
            </w:pPr>
            <w:r w:rsidRPr="00E27E6B">
              <w:rPr>
                <w:rFonts w:eastAsia="Times New Roman" w:cs="Times New Roman"/>
                <w:b/>
                <w:i/>
                <w:sz w:val="24"/>
                <w:szCs w:val="28"/>
                <w:u w:val="single"/>
                <w:lang w:val="nl-NL"/>
              </w:rPr>
              <w:t xml:space="preserve">Giải 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C3B327" wp14:editId="40BCEAE9">
                      <wp:simplePos x="0" y="0"/>
                      <wp:positionH relativeFrom="column">
                        <wp:posOffset>295275</wp:posOffset>
                      </wp:positionH>
                      <wp:positionV relativeFrom="paragraph">
                        <wp:posOffset>65405</wp:posOffset>
                      </wp:positionV>
                      <wp:extent cx="0" cy="800100"/>
                      <wp:effectExtent l="13970" t="6985" r="5080" b="12065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A19FF94" id="Straight Connector 15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25pt,5.15pt" to="23.25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"/>
                  </w:pict>
                </mc:Fallback>
              </mc:AlternateConten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GT 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75pt" o:ole="">
                  <v:imagedata r:id="rId5" o:title=""/>
                </v:shape>
                <o:OLEObject Type="Embed" ProgID="Equation.DSMT4" ShapeID="_x0000_i1025" DrawAspect="Content" ObjectID="_1683350572" r:id="rId6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>ABC: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     AH</w:t>
            </w:r>
            <w:r w:rsidRPr="00E27E6B">
              <w:rPr>
                <w:rFonts w:eastAsia="Times New Roman" w:cs="Times New Roman"/>
                <w:position w:val="-4"/>
                <w:sz w:val="24"/>
                <w:szCs w:val="24"/>
                <w:lang w:val="nl-NL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683350573" r:id="rId8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>BC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    </w:t>
            </w:r>
            <w:r w:rsidRPr="00E27E6B">
              <w:rPr>
                <w:rFonts w:eastAsia="Times New Roman" w:cs="Times New Roman"/>
                <w:position w:val="-12"/>
                <w:sz w:val="24"/>
                <w:szCs w:val="24"/>
                <w:lang w:val="nl-NL"/>
              </w:rPr>
              <w:object w:dxaOrig="780" w:dyaOrig="420">
                <v:shape id="_x0000_i1027" type="#_x0000_t75" style="width:39pt;height:21pt" o:ole="">
                  <v:imagedata r:id="rId9" o:title=""/>
                </v:shape>
                <o:OLEObject Type="Embed" ProgID="Equation.DSMT4" ShapeID="_x0000_i1027" DrawAspect="Content" ObjectID="_1683350574" r:id="rId10"/>
              </w:objec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A8CBD58" wp14:editId="7448A47E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1430</wp:posOffset>
                      </wp:positionV>
                      <wp:extent cx="1143000" cy="0"/>
                      <wp:effectExtent l="5715" t="13970" r="13335" b="5080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17067FB" id="Straight Connector 14" o:spid="_x0000_s1026" style="position:absolute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4pt,-.9pt" to="88.6pt,-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"/>
                  </w:pict>
                </mc:Fallback>
              </mc:AlternateConten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KL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28" type="#_x0000_t75" style="width:11.25pt;height:12.75pt" o:ole="">
                  <v:imagedata r:id="rId5" o:title=""/>
                </v:shape>
                <o:OLEObject Type="Embed" ProgID="Equation.DSMT4" ShapeID="_x0000_i1028" DrawAspect="Content" ObjectID="_1683350575" r:id="rId11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>ABC cân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center"/>
              <w:rPr>
                <w:rFonts w:eastAsia="Times New Roman" w:cs="Times New Roman"/>
                <w:sz w:val="10"/>
                <w:szCs w:val="10"/>
                <w:u w:val="single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u w:val="single"/>
                <w:lang w:val="nl-NL"/>
              </w:rPr>
              <w:t>Chứng minh</w: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: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Xét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29" type="#_x0000_t75" style="width:11.25pt;height:12.75pt" o:ole="">
                  <v:imagedata r:id="rId5" o:title=""/>
                </v:shape>
                <o:OLEObject Type="Embed" ProgID="Equation.DSMT4" ShapeID="_x0000_i1029" DrawAspect="Content" ObjectID="_1683350576" r:id="rId12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AHB và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0" type="#_x0000_t75" style="width:11.25pt;height:12.75pt" o:ole="">
                  <v:imagedata r:id="rId5" o:title=""/>
                </v:shape>
                <o:OLEObject Type="Embed" ProgID="Equation.DSMT4" ShapeID="_x0000_i1030" DrawAspect="Content" ObjectID="_1683350577" r:id="rId13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AHC, có: 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Pr="00E27E6B">
              <w:rPr>
                <w:rFonts w:eastAsia="Times New Roman" w:cs="Times New Roman"/>
                <w:position w:val="-12"/>
                <w:szCs w:val="28"/>
                <w:lang w:val="nl-NL"/>
              </w:rPr>
              <w:object w:dxaOrig="780" w:dyaOrig="420">
                <v:shape id="_x0000_i1031" type="#_x0000_t75" style="width:39pt;height:21pt" o:ole="">
                  <v:imagedata r:id="rId9" o:title=""/>
                </v:shape>
                <o:OLEObject Type="Embed" ProgID="Equation.DSMT4" ShapeID="_x0000_i1031" DrawAspect="Content" ObjectID="_1683350578" r:id="rId14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(gt);  AH chung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Pr="00E27E6B">
              <w:rPr>
                <w:rFonts w:eastAsia="Times New Roman" w:cs="Times New Roman"/>
                <w:position w:val="-12"/>
                <w:szCs w:val="28"/>
                <w:lang w:val="nl-NL"/>
              </w:rPr>
              <w:object w:dxaOrig="880" w:dyaOrig="420">
                <v:shape id="_x0000_i1032" type="#_x0000_t75" style="width:44.25pt;height:21pt" o:ole="">
                  <v:imagedata r:id="rId15" o:title=""/>
                </v:shape>
                <o:OLEObject Type="Embed" ProgID="Equation.DSMT4" ShapeID="_x0000_i1032" DrawAspect="Content" ObjectID="_1683350579" r:id="rId16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= 1v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Nên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3" type="#_x0000_t75" style="width:11.25pt;height:12.75pt" o:ole="">
                  <v:imagedata r:id="rId5" o:title=""/>
                </v:shape>
                <o:OLEObject Type="Embed" ProgID="Equation.DSMT4" ShapeID="_x0000_i1033" DrawAspect="Content" ObjectID="_1683350580" r:id="rId17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AHB =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4" type="#_x0000_t75" style="width:11.25pt;height:12.75pt" o:ole="">
                  <v:imagedata r:id="rId5" o:title=""/>
                </v:shape>
                <o:OLEObject Type="Embed" ProgID="Equation.DSMT4" ShapeID="_x0000_i1034" DrawAspect="Content" ObjectID="_1683350581" r:id="rId18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HC (g.c.g)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sym w:font="Symbol" w:char="F0DE"/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 AB = AC (cạnh tương ứng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Vậy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5" type="#_x0000_t75" style="width:11.25pt;height:12.75pt" o:ole="">
                  <v:imagedata r:id="rId5" o:title=""/>
                </v:shape>
                <o:OLEObject Type="Embed" ProgID="Equation.DSMT4" ShapeID="_x0000_i1035" DrawAspect="Content" ObjectID="_1683350582" r:id="rId19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BC cân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b/>
                <w:szCs w:val="28"/>
              </w:rPr>
              <w:t>2.</w:t>
            </w:r>
            <w:r w:rsidRPr="00E27E6B">
              <w:rPr>
                <w:rFonts w:eastAsia="Times New Roman" w:cs="Times New Roman"/>
                <w:b/>
                <w:szCs w:val="28"/>
                <w:u w:val="single"/>
              </w:rPr>
              <w:t xml:space="preserve"> Bài tập 59/83 sgk</w:t>
            </w:r>
            <w:r w:rsidRPr="00E27E6B">
              <w:rPr>
                <w:rFonts w:eastAsia="Times New Roman" w:cs="Times New Roman"/>
                <w:szCs w:val="28"/>
              </w:rPr>
              <w:t>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21DB7993" wp14:editId="7BD3C35B">
                  <wp:extent cx="2114550" cy="12477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lastRenderedPageBreak/>
              <w:t xml:space="preserve">a) Trong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6" type="#_x0000_t75" style="width:11.25pt;height:12.75pt" o:ole="">
                  <v:imagedata r:id="rId21" o:title=""/>
                </v:shape>
                <o:OLEObject Type="Embed" ProgID="Equation.DSMT4" ShapeID="_x0000_i1036" DrawAspect="Content" ObjectID="_1683350583" r:id="rId22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ABC có 2 đ/cao LP, MQ cắt nhau tại S. Do đó S là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7" type="#_x0000_t75" style="width:11.25pt;height:12.75pt" o:ole="">
                  <v:imagedata r:id="rId5" o:title=""/>
                </v:shape>
                <o:OLEObject Type="Embed" ProgID="Equation.DSMT4" ShapeID="_x0000_i1037" DrawAspect="Content" ObjectID="_1683350584" r:id="rId23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ABC. </w:t>
            </w:r>
            <w:smartTag w:uri="urn:schemas-microsoft-com:office:smarttags" w:element="place">
              <w:smartTag w:uri="urn:schemas-microsoft-com:office:smarttags" w:element="City">
                <w:r w:rsidRPr="00E27E6B">
                  <w:rPr>
                    <w:rFonts w:eastAsia="Times New Roman" w:cs="Times New Roman"/>
                    <w:szCs w:val="28"/>
                  </w:rPr>
                  <w:t>Nên</w:t>
                </w:r>
              </w:smartTag>
              <w:r w:rsidRPr="00E27E6B">
                <w:rPr>
                  <w:rFonts w:eastAsia="Times New Roman" w:cs="Times New Roman"/>
                  <w:szCs w:val="28"/>
                </w:rPr>
                <w:t xml:space="preserve"> </w:t>
              </w:r>
              <w:smartTag w:uri="urn:schemas-microsoft-com:office:smarttags" w:element="State">
                <w:r w:rsidRPr="00E27E6B">
                  <w:rPr>
                    <w:rFonts w:eastAsia="Times New Roman" w:cs="Times New Roman"/>
                    <w:szCs w:val="28"/>
                  </w:rPr>
                  <w:t>NS</w:t>
                </w:r>
              </w:smartTag>
            </w:smartTag>
            <w:r w:rsidRPr="00E27E6B">
              <w:rPr>
                <w:rFonts w:eastAsia="Times New Roman" w:cs="Times New Roman"/>
                <w:szCs w:val="28"/>
              </w:rPr>
              <w:t xml:space="preserve"> là đường cao thứ 3. </w:t>
            </w:r>
            <w:smartTag w:uri="urn:schemas-microsoft-com:office:smarttags" w:element="place">
              <w:smartTag w:uri="urn:schemas-microsoft-com:office:smarttags" w:element="City">
                <w:r w:rsidRPr="00E27E6B">
                  <w:rPr>
                    <w:rFonts w:eastAsia="Times New Roman" w:cs="Times New Roman"/>
                    <w:szCs w:val="28"/>
                  </w:rPr>
                  <w:t>Hay</w:t>
                </w:r>
              </w:smartTag>
              <w:r w:rsidRPr="00E27E6B">
                <w:rPr>
                  <w:rFonts w:eastAsia="Times New Roman" w:cs="Times New Roman"/>
                  <w:szCs w:val="28"/>
                </w:rPr>
                <w:t xml:space="preserve"> </w:t>
              </w:r>
              <w:smartTag w:uri="urn:schemas-microsoft-com:office:smarttags" w:element="State">
                <w:r w:rsidRPr="00E27E6B">
                  <w:rPr>
                    <w:rFonts w:eastAsia="Times New Roman" w:cs="Times New Roman"/>
                    <w:szCs w:val="28"/>
                  </w:rPr>
                  <w:t>NS</w:t>
                </w:r>
              </w:smartTag>
            </w:smartTag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40" w:dyaOrig="260">
                <v:shape id="_x0000_i1038" type="#_x0000_t75" style="width:12pt;height:12.75pt" o:ole="">
                  <v:imagedata r:id="rId24" o:title=""/>
                </v:shape>
                <o:OLEObject Type="Embed" ProgID="Equation.DSMT4" ShapeID="_x0000_i1038" DrawAspect="Content" ObjectID="_1683350585" r:id="rId25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LM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b) Trong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39" type="#_x0000_t75" style="width:11.25pt;height:12.75pt" o:ole="">
                  <v:imagedata r:id="rId5" o:title=""/>
                </v:shape>
                <o:OLEObject Type="Embed" ProgID="Equation.DSMT4" ShapeID="_x0000_i1039" DrawAspect="Content" ObjectID="_1683350586" r:id="rId26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LPN có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40" w:dyaOrig="340">
                <v:shape id="_x0000_i1040" type="#_x0000_t75" style="width:12pt;height:17.25pt" o:ole="">
                  <v:imagedata r:id="rId27" o:title=""/>
                </v:shape>
                <o:OLEObject Type="Embed" ProgID="Equation.DSMT4" ShapeID="_x0000_i1040" DrawAspect="Content" ObjectID="_1683350587" r:id="rId28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position w:val="-6"/>
                <w:szCs w:val="28"/>
              </w:rPr>
              <w:object w:dxaOrig="840" w:dyaOrig="360">
                <v:shape id="_x0000_i1041" type="#_x0000_t75" style="width:42pt;height:18pt" o:ole="">
                  <v:imagedata r:id="rId29" o:title=""/>
                </v:shape>
                <o:OLEObject Type="Embed" ProgID="Equation.DSMT4" ShapeID="_x0000_i1041" DrawAspect="Content" ObjectID="_1683350588" r:id="rId30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- </w:t>
            </w:r>
            <w:r w:rsidRPr="00E27E6B">
              <w:rPr>
                <w:rFonts w:eastAsia="Times New Roman" w:cs="Times New Roman"/>
                <w:position w:val="-6"/>
                <w:szCs w:val="28"/>
              </w:rPr>
              <w:object w:dxaOrig="540" w:dyaOrig="360">
                <v:shape id="_x0000_i1042" type="#_x0000_t75" style="width:27pt;height:18pt" o:ole="">
                  <v:imagedata r:id="rId31" o:title=""/>
                </v:shape>
                <o:OLEObject Type="Embed" ProgID="Equation.DSMT4" ShapeID="_x0000_i1042" DrawAspect="Content" ObjectID="_1683350589" r:id="rId32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             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- 5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> = 4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Trong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43" type="#_x0000_t75" style="width:11.25pt;height:12.75pt" o:ole="">
                  <v:imagedata r:id="rId5" o:title=""/>
                </v:shape>
                <o:OLEObject Type="Embed" ProgID="Equation.DSMT4" ShapeID="_x0000_i1043" DrawAspect="Content" ObjectID="_1683350590" r:id="rId33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LSQ có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240" w:dyaOrig="400">
                <v:shape id="_x0000_i1044" type="#_x0000_t75" style="width:12pt;height:20.25pt" o:ole="">
                  <v:imagedata r:id="rId34" o:title=""/>
                </v:shape>
                <o:OLEObject Type="Embed" ProgID="Equation.DSMT4" ShapeID="_x0000_i1044" DrawAspect="Content" ObjectID="_1683350591" r:id="rId35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800" w:dyaOrig="400">
                <v:shape id="_x0000_i1045" type="#_x0000_t75" style="width:39.75pt;height:20.25pt" o:ole="">
                  <v:imagedata r:id="rId36" o:title=""/>
                </v:shape>
                <o:OLEObject Type="Embed" ProgID="Equation.DSMT4" ShapeID="_x0000_i1045" DrawAspect="Content" ObjectID="_1683350592" r:id="rId37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  <w:vertAlign w:val="subscript"/>
              </w:rPr>
              <w:t> </w:t>
            </w:r>
            <w:r w:rsidRPr="00E27E6B">
              <w:rPr>
                <w:rFonts w:eastAsia="Times New Roman" w:cs="Times New Roman"/>
                <w:szCs w:val="28"/>
              </w:rPr>
              <w:t xml:space="preserve">-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520" w:dyaOrig="400">
                <v:shape id="_x0000_i1046" type="#_x0000_t75" style="width:26.25pt;height:20.25pt" o:ole="">
                  <v:imagedata r:id="rId38" o:title=""/>
                </v:shape>
                <o:OLEObject Type="Embed" ProgID="Equation.DSMT4" ShapeID="_x0000_i1046" DrawAspect="Content" ObjectID="_1683350593" r:id="rId39"/>
              </w:object>
            </w:r>
            <w:r w:rsidRPr="00E27E6B">
              <w:rPr>
                <w:rFonts w:eastAsia="Times New Roman" w:cs="Times New Roman"/>
                <w:szCs w:val="28"/>
                <w:vertAlign w:val="subscript"/>
              </w:rPr>
              <w:t xml:space="preserve"> </w: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             = 9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- 4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 xml:space="preserve"> 0</w:t>
            </w:r>
            <w:r w:rsidRPr="00E27E6B">
              <w:rPr>
                <w:rFonts w:eastAsia="Times New Roman" w:cs="Times New Roman"/>
                <w:szCs w:val="28"/>
              </w:rPr>
              <w:t xml:space="preserve"> = 5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1240" w:dyaOrig="400">
                <v:shape id="_x0000_i1047" type="#_x0000_t75" style="width:62.25pt;height:20.25pt" o:ole="">
                  <v:imagedata r:id="rId40" o:title=""/>
                </v:shape>
                <o:OLEObject Type="Embed" ProgID="Equation.DSMT4" ShapeID="_x0000_i1047" DrawAspect="Content" ObjectID="_1683350594" r:id="rId41"/>
              </w:object>
            </w:r>
            <w:r w:rsidRPr="00E27E6B">
              <w:rPr>
                <w:rFonts w:eastAsia="Times New Roman" w:cs="Times New Roman"/>
                <w:szCs w:val="28"/>
              </w:rPr>
              <w:t>= 5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> (2 góc đối đỉnh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+ Ta có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1219" w:dyaOrig="400">
                <v:shape id="_x0000_i1048" type="#_x0000_t75" style="width:60.75pt;height:20.25pt" o:ole="">
                  <v:imagedata r:id="rId42" o:title=""/>
                </v:shape>
                <o:OLEObject Type="Embed" ProgID="Equation.DSMT4" ShapeID="_x0000_i1048" DrawAspect="Content" ObjectID="_1683350595" r:id="rId43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18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 xml:space="preserve">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vertAlign w:val="superscript"/>
              </w:rPr>
            </w:pP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820" w:dyaOrig="400">
                <v:shape id="_x0000_i1049" type="#_x0000_t75" style="width:41.25pt;height:20.25pt" o:ole="">
                  <v:imagedata r:id="rId44" o:title=""/>
                </v:shape>
                <o:OLEObject Type="Embed" ProgID="Equation.DSMT4" ShapeID="_x0000_i1049" DrawAspect="Content" ObjectID="_1683350596" r:id="rId45"/>
              </w:object>
            </w:r>
            <w:r w:rsidRPr="00E27E6B">
              <w:rPr>
                <w:rFonts w:eastAsia="Times New Roman" w:cs="Times New Roman"/>
                <w:szCs w:val="28"/>
              </w:rPr>
              <w:t>=18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E27E6B">
              <w:rPr>
                <w:rFonts w:eastAsia="Times New Roman" w:cs="Times New Roman"/>
                <w:szCs w:val="28"/>
              </w:rPr>
              <w:t>-</w:t>
            </w:r>
            <w:r w:rsidRPr="00E27E6B">
              <w:rPr>
                <w:rFonts w:eastAsia="Times New Roman" w:cs="Times New Roman"/>
                <w:position w:val="-6"/>
                <w:szCs w:val="28"/>
              </w:rPr>
              <w:object w:dxaOrig="560" w:dyaOrig="360">
                <v:shape id="_x0000_i1050" type="#_x0000_t75" style="width:27.75pt;height:18pt" o:ole="">
                  <v:imagedata r:id="rId46" o:title=""/>
                </v:shape>
                <o:OLEObject Type="Embed" ProgID="Equation.DSMT4" ShapeID="_x0000_i1050" DrawAspect="Content" ObjectID="_1683350597" r:id="rId47"/>
              </w:object>
            </w:r>
            <w:r w:rsidRPr="00E27E6B">
              <w:rPr>
                <w:rFonts w:eastAsia="Times New Roman" w:cs="Times New Roman"/>
                <w:szCs w:val="28"/>
              </w:rPr>
              <w:t>= 18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 xml:space="preserve">0 </w:t>
            </w:r>
            <w:r w:rsidRPr="00E27E6B">
              <w:rPr>
                <w:rFonts w:eastAsia="Times New Roman" w:cs="Times New Roman"/>
                <w:szCs w:val="28"/>
              </w:rPr>
              <w:t>- 5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vertAlign w:val="superscript"/>
              </w:rPr>
            </w:pPr>
            <w:r w:rsidRPr="00E27E6B">
              <w:rPr>
                <w:rFonts w:eastAsia="Times New Roman" w:cs="Times New Roman"/>
                <w:szCs w:val="28"/>
                <w:vertAlign w:val="superscript"/>
              </w:rPr>
              <w:t xml:space="preserve">                                               </w:t>
            </w:r>
            <w:r w:rsidRPr="00E27E6B">
              <w:rPr>
                <w:rFonts w:eastAsia="Times New Roman" w:cs="Times New Roman"/>
                <w:szCs w:val="28"/>
              </w:rPr>
              <w:t>= 130</w:t>
            </w:r>
            <w:r w:rsidRPr="00E27E6B">
              <w:rPr>
                <w:rFonts w:eastAsia="Times New Roman" w:cs="Times New Roman"/>
                <w:szCs w:val="28"/>
                <w:vertAlign w:val="superscript"/>
              </w:rPr>
              <w:t>0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b/>
                <w:szCs w:val="28"/>
              </w:rPr>
              <w:t>3.</w:t>
            </w:r>
            <w:r w:rsidRPr="00E27E6B">
              <w:rPr>
                <w:rFonts w:eastAsia="Times New Roman" w:cs="Times New Roman"/>
                <w:b/>
                <w:szCs w:val="28"/>
                <w:u w:val="single"/>
              </w:rPr>
              <w:t xml:space="preserve"> Bài tập 61/83 sgk</w:t>
            </w:r>
            <w:r w:rsidRPr="00E27E6B">
              <w:rPr>
                <w:rFonts w:eastAsia="Times New Roman" w:cs="Times New Roman"/>
                <w:b/>
                <w:szCs w:val="28"/>
              </w:rPr>
              <w:t>: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05FA7ACA" wp14:editId="75454D41">
                  <wp:extent cx="2057400" cy="1209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a) 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1" type="#_x0000_t75" style="width:11.25pt;height:12.75pt" o:ole="">
                  <v:imagedata r:id="rId5" o:title=""/>
                </v:shape>
                <o:OLEObject Type="Embed" ProgID="Equation.DSMT4" ShapeID="_x0000_i1051" DrawAspect="Content" ObjectID="_1683350598" r:id="rId49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HBC có: AB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40" w:dyaOrig="260">
                <v:shape id="_x0000_i1052" type="#_x0000_t75" style="width:12pt;height:12.75pt" o:ole="">
                  <v:imagedata r:id="rId50" o:title=""/>
                </v:shape>
                <o:OLEObject Type="Embed" ProgID="Equation.DSMT4" ShapeID="_x0000_i1052" DrawAspect="Content" ObjectID="_1683350599" r:id="rId51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HC; AC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40" w:dyaOrig="260">
                <v:shape id="_x0000_i1053" type="#_x0000_t75" style="width:12pt;height:12.75pt" o:ole="">
                  <v:imagedata r:id="rId52" o:title=""/>
                </v:shape>
                <o:OLEObject Type="Embed" ProgID="Equation.DSMT4" ShapeID="_x0000_i1053" DrawAspect="Content" ObjectID="_1683350600" r:id="rId53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HB, nên AB, AC là hai đường cao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4" type="#_x0000_t75" style="width:11.25pt;height:12.75pt" o:ole="">
                  <v:imagedata r:id="rId5" o:title=""/>
                </v:shape>
                <o:OLEObject Type="Embed" ProgID="Equation.DSMT4" ShapeID="_x0000_i1054" DrawAspect="Content" ObjectID="_1683350601" r:id="rId54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HBC. 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 w:rsidRPr="00E27E6B">
              <w:rPr>
                <w:rFonts w:eastAsia="Times New Roman" w:cs="Times New Roman"/>
                <w:szCs w:val="28"/>
                <w:lang w:val="fr-FR"/>
              </w:rPr>
              <w:t xml:space="preserve">Vậy A là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5" type="#_x0000_t75" style="width:11.25pt;height:12.75pt" o:ole="">
                  <v:imagedata r:id="rId5" o:title=""/>
                </v:shape>
                <o:OLEObject Type="Embed" ProgID="Equation.DSMT4" ShapeID="_x0000_i1055" DrawAspect="Content" ObjectID="_1683350602" r:id="rId55"/>
              </w:object>
            </w:r>
            <w:r w:rsidRPr="00E27E6B">
              <w:rPr>
                <w:rFonts w:eastAsia="Times New Roman" w:cs="Times New Roman"/>
                <w:szCs w:val="28"/>
                <w:lang w:val="fr-FR"/>
              </w:rPr>
              <w:t>HBC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b) Tương tự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6" type="#_x0000_t75" style="width:11.25pt;height:12.75pt" o:ole="">
                  <v:imagedata r:id="rId5" o:title=""/>
                </v:shape>
                <o:OLEObject Type="Embed" ProgID="Equation.DSMT4" ShapeID="_x0000_i1056" DrawAspect="Content" ObjectID="_1683350603" r:id="rId56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HAB là C.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7" type="#_x0000_t75" style="width:11.25pt;height:12.75pt" o:ole="">
                  <v:imagedata r:id="rId5" o:title=""/>
                </v:shape>
                <o:OLEObject Type="Embed" ProgID="Equation.DSMT4" ShapeID="_x0000_i1057" DrawAspect="Content" ObjectID="_1683350604" r:id="rId57"/>
              </w:object>
            </w:r>
            <w:r w:rsidRPr="00E27E6B">
              <w:rPr>
                <w:rFonts w:eastAsia="Times New Roman" w:cs="Times New Roman"/>
                <w:szCs w:val="28"/>
              </w:rPr>
              <w:t>HAC là B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</w:pPr>
            <w:r w:rsidRPr="00E27E6B">
              <w:rPr>
                <w:rFonts w:eastAsia="Times New Roman" w:cs="Times New Roman"/>
                <w:b/>
                <w:bCs/>
                <w:szCs w:val="28"/>
                <w:lang w:val="nl-NL"/>
              </w:rPr>
              <w:t xml:space="preserve">4. </w:t>
            </w:r>
            <w:r w:rsidRPr="00E27E6B"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  <w:t>Bài 62 Sgk/83: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</w:pPr>
            <w:r w:rsidRPr="00E27E6B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EB1A774" wp14:editId="0071FC43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87070</wp:posOffset>
                      </wp:positionV>
                      <wp:extent cx="0" cy="571500"/>
                      <wp:effectExtent l="8890" t="13335" r="10160" b="5715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515BCAA" id="Straight Connector 13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54.1pt" to="21pt,9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"/>
                  </w:pict>
                </mc:Fallback>
              </mc:AlternateContent>
            </w:r>
            <w:r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>
                  <wp:extent cx="1533525" cy="7524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  <w:t xml:space="preserve"> 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GT 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58" type="#_x0000_t75" style="width:11.25pt;height:12.75pt" o:ole="">
                  <v:imagedata r:id="rId5" o:title=""/>
                </v:shape>
                <o:OLEObject Type="Embed" ProgID="Equation.DSMT4" ShapeID="_x0000_i1058" DrawAspect="Content" ObjectID="_1683350605" r:id="rId59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ABC: BM   </w:t>
            </w:r>
            <w:r w:rsidRPr="00E27E6B">
              <w:rPr>
                <w:rFonts w:eastAsia="Times New Roman" w:cs="Times New Roman"/>
                <w:position w:val="-4"/>
                <w:sz w:val="24"/>
                <w:szCs w:val="24"/>
                <w:lang w:val="nl-NL"/>
              </w:rPr>
              <w:object w:dxaOrig="240" w:dyaOrig="260">
                <v:shape id="_x0000_i1059" type="#_x0000_t75" style="width:12pt;height:12.75pt" o:ole="">
                  <v:imagedata r:id="rId7" o:title=""/>
                </v:shape>
                <o:OLEObject Type="Embed" ProgID="Equation.DSMT4" ShapeID="_x0000_i1059" DrawAspect="Content" ObjectID="_1683350606" r:id="rId60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AC; CN </w:t>
            </w:r>
            <w:r w:rsidRPr="00E27E6B">
              <w:rPr>
                <w:rFonts w:eastAsia="Times New Roman" w:cs="Times New Roman"/>
                <w:position w:val="-4"/>
                <w:sz w:val="24"/>
                <w:szCs w:val="24"/>
                <w:lang w:val="nl-NL"/>
              </w:rPr>
              <w:object w:dxaOrig="240" w:dyaOrig="260">
                <v:shape id="_x0000_i1060" type="#_x0000_t75" style="width:12pt;height:12.75pt" o:ole="">
                  <v:imagedata r:id="rId7" o:title=""/>
                </v:shape>
                <o:OLEObject Type="Embed" ProgID="Equation.DSMT4" ShapeID="_x0000_i1060" DrawAspect="Content" ObjectID="_1683350607" r:id="rId61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AB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   BM = CN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E27E6B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FE75834" wp14:editId="592F8FC4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1430</wp:posOffset>
                      </wp:positionV>
                      <wp:extent cx="1143000" cy="0"/>
                      <wp:effectExtent l="10160" t="6350" r="8890" b="1270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BF196AA" id="Straight Connector 12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4pt,-.9pt" to="88.6pt,-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"/>
                  </w:pict>
                </mc:Fallback>
              </mc:AlternateConten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KL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61" type="#_x0000_t75" style="width:11.25pt;height:12.75pt" o:ole="">
                  <v:imagedata r:id="rId5" o:title=""/>
                </v:shape>
                <o:OLEObject Type="Embed" ProgID="Equation.DSMT4" ShapeID="_x0000_i1061" DrawAspect="Content" ObjectID="_1683350608" r:id="rId62"/>
              </w:object>
            </w:r>
            <w:r w:rsidRPr="00E27E6B">
              <w:rPr>
                <w:rFonts w:eastAsia="Times New Roman" w:cs="Times New Roman"/>
                <w:sz w:val="24"/>
                <w:szCs w:val="24"/>
                <w:lang w:val="nl-NL"/>
              </w:rPr>
              <w:t>ABC cân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</w:pPr>
            <w:r w:rsidRPr="00E27E6B">
              <w:rPr>
                <w:rFonts w:eastAsia="Times New Roman" w:cs="Times New Roman"/>
                <w:b/>
                <w:bCs/>
                <w:szCs w:val="28"/>
                <w:u w:val="single"/>
                <w:lang w:val="nl-NL"/>
              </w:rPr>
              <w:t>C/m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Xét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10AB457C" wp14:editId="159557CD">
                  <wp:extent cx="142875" cy="1619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AMC vuông tại M và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1D561E54" wp14:editId="0BD6419A">
                  <wp:extent cx="142875" cy="1619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BN vuông tại N, có: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MC = BN (gt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lastRenderedPageBreak/>
              <w:drawing>
                <wp:inline distT="0" distB="0" distL="0" distR="0" wp14:anchorId="359F768E" wp14:editId="4193F59C">
                  <wp:extent cx="152400" cy="2000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: góc chung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=&gt;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64423B36" wp14:editId="5BE662C7">
                  <wp:extent cx="142875" cy="1619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AMC =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3068562B" wp14:editId="2DBE7C59">
                  <wp:extent cx="142875" cy="1619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NB (c.h - g.n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=&gt;AC = AB (2 cạnh tương ứng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=&gt;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7FB53C2B" wp14:editId="66D235A7">
                  <wp:extent cx="142875" cy="1619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BC cân tại A (1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chứng minh tương tự ta có: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29614792" wp14:editId="14038834">
                  <wp:extent cx="142875" cy="1619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CNB =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668CF666" wp14:editId="48D59A25">
                  <wp:extent cx="142875" cy="1619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CKA (c.h - g.n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=&gt; CB = CA (2)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Từ (1), (2) =&gt; </w:t>
            </w:r>
            <w:r w:rsidRPr="00E27E6B">
              <w:rPr>
                <w:rFonts w:eastAsia="Times New Roman" w:cs="Times New Roman"/>
                <w:noProof/>
                <w:position w:val="-4"/>
                <w:szCs w:val="28"/>
              </w:rPr>
              <w:drawing>
                <wp:inline distT="0" distB="0" distL="0" distR="0" wp14:anchorId="45875748" wp14:editId="742C36D3">
                  <wp:extent cx="142875" cy="161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ABC đều.</w:t>
            </w:r>
          </w:p>
        </w:tc>
        <w:tc>
          <w:tcPr>
            <w:tcW w:w="3116" w:type="dxa"/>
            <w:tcBorders>
              <w:bottom w:val="single" w:sz="4" w:space="0" w:color="auto"/>
            </w:tcBorders>
            <w:shd w:val="clear" w:color="auto" w:fill="auto"/>
          </w:tcPr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lastRenderedPageBreak/>
              <w:t>GV: Nêu bài tập (ghi ở bảng phụ)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 yêu cầu 1HS lên bảng vẽ hình và tóm tắt GT, KL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 yêu cầu 1HS nêu cách chứng minh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 gọi 1HS trình bày lại bài làm ở trên bảng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>GV: Gọi một HS đọc đề bài tập 59/83 sgk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>GV vẽ hình 57sgk lên bảng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H: bài toán cho biết gì và </w:t>
            </w:r>
            <w:r w:rsidRPr="00E27E6B">
              <w:rPr>
                <w:rFonts w:eastAsia="Times New Roman" w:cs="Times New Roman"/>
                <w:szCs w:val="28"/>
              </w:rPr>
              <w:lastRenderedPageBreak/>
              <w:t>yêu cầu gì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- Vì sao NS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40" w:dyaOrig="260">
                <v:shape id="_x0000_i1062" type="#_x0000_t75" style="width:12pt;height:12.75pt" o:ole="">
                  <v:imagedata r:id="rId65" o:title=""/>
                </v:shape>
                <o:OLEObject Type="Embed" ProgID="Equation.DSMT4" ShapeID="_x0000_i1062" DrawAspect="Content" ObjectID="_1683350609" r:id="rId66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LM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- </w:t>
            </w:r>
            <w:r w:rsidRPr="00E27E6B">
              <w:rPr>
                <w:rFonts w:eastAsia="Times New Roman" w:cs="Times New Roman"/>
                <w:position w:val="-6"/>
                <w:szCs w:val="28"/>
              </w:rPr>
              <w:object w:dxaOrig="560" w:dyaOrig="360">
                <v:shape id="_x0000_i1063" type="#_x0000_t75" style="width:27.75pt;height:18pt" o:ole="">
                  <v:imagedata r:id="rId67" o:title=""/>
                </v:shape>
                <o:OLEObject Type="Embed" ProgID="Equation.DSMT4" ShapeID="_x0000_i1063" DrawAspect="Content" ObjectID="_1683350610" r:id="rId68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? vì sao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-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520" w:dyaOrig="400">
                <v:shape id="_x0000_i1064" type="#_x0000_t75" style="width:26.25pt;height:20.25pt" o:ole="">
                  <v:imagedata r:id="rId69" o:title=""/>
                </v:shape>
                <o:OLEObject Type="Embed" ProgID="Equation.DSMT4" ShapeID="_x0000_i1064" DrawAspect="Content" ObjectID="_1683350611" r:id="rId70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? vì sao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-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520" w:dyaOrig="400">
                <v:shape id="_x0000_i1065" type="#_x0000_t75" style="width:26.25pt;height:20.25pt" o:ole="">
                  <v:imagedata r:id="rId71" o:title=""/>
                </v:shape>
                <o:OLEObject Type="Embed" ProgID="Equation.DSMT4" ShapeID="_x0000_i1065" DrawAspect="Content" ObjectID="_1683350612" r:id="rId72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? vì sao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 xml:space="preserve">- </w:t>
            </w:r>
            <w:r w:rsidRPr="00E27E6B">
              <w:rPr>
                <w:rFonts w:eastAsia="Times New Roman" w:cs="Times New Roman"/>
                <w:position w:val="-10"/>
                <w:szCs w:val="28"/>
              </w:rPr>
              <w:object w:dxaOrig="520" w:dyaOrig="400">
                <v:shape id="_x0000_i1066" type="#_x0000_t75" style="width:26.25pt;height:20.25pt" o:ole="">
                  <v:imagedata r:id="rId73" o:title=""/>
                </v:shape>
                <o:OLEObject Type="Embed" ProgID="Equation.DSMT4" ShapeID="_x0000_i1066" DrawAspect="Content" ObjectID="_1683350613" r:id="rId74"/>
              </w:object>
            </w:r>
            <w:r w:rsidRPr="00E27E6B">
              <w:rPr>
                <w:rFonts w:eastAsia="Times New Roman" w:cs="Times New Roman"/>
                <w:szCs w:val="28"/>
              </w:rPr>
              <w:t xml:space="preserve"> = ? vì sao ?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b/>
                <w:i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:</w:t>
            </w:r>
            <w:r w:rsidRPr="00E27E6B">
              <w:rPr>
                <w:rFonts w:eastAsia="Times New Roman" w:cs="Times New Roman"/>
                <w:b/>
                <w:szCs w:val="28"/>
                <w:lang w:val="nl-NL"/>
              </w:rPr>
              <w:t xml:space="preserve"> </w: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Gọi một HS đọc đề bài tập 61/83 sgk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de-DE"/>
              </w:rPr>
              <w:t>H:</w: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 Hãy chỉ ra các đường cao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67" type="#_x0000_t75" style="width:11.25pt;height:12.75pt" o:ole="">
                  <v:imagedata r:id="rId5" o:title=""/>
                </v:shape>
                <o:OLEObject Type="Embed" ProgID="Equation.DSMT4" ShapeID="_x0000_i1067" DrawAspect="Content" ObjectID="_1683350614" r:id="rId75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HBC. Vậy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68" type="#_x0000_t75" style="width:11.25pt;height:12.75pt" o:ole="">
                  <v:imagedata r:id="rId5" o:title=""/>
                </v:shape>
                <o:OLEObject Type="Embed" ProgID="Equation.DSMT4" ShapeID="_x0000_i1068" DrawAspect="Content" ObjectID="_1683350615" r:id="rId76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HBC là điểm nào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-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69" type="#_x0000_t75" style="width:11.25pt;height:12.75pt" o:ole="">
                  <v:imagedata r:id="rId5" o:title=""/>
                </v:shape>
                <o:OLEObject Type="Embed" ProgID="Equation.DSMT4" ShapeID="_x0000_i1069" DrawAspect="Content" ObjectID="_1683350616" r:id="rId77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HAB là điểm nào, vì sao ?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- Trực tâm của </w:t>
            </w:r>
            <w:r w:rsidRPr="00E27E6B">
              <w:rPr>
                <w:rFonts w:eastAsia="Times New Roman" w:cs="Times New Roman"/>
                <w:position w:val="-4"/>
                <w:szCs w:val="28"/>
              </w:rPr>
              <w:object w:dxaOrig="220" w:dyaOrig="260">
                <v:shape id="_x0000_i1070" type="#_x0000_t75" style="width:11.25pt;height:12.75pt" o:ole="">
                  <v:imagedata r:id="rId5" o:title=""/>
                </v:shape>
                <o:OLEObject Type="Embed" ProgID="Equation.DSMT4" ShapeID="_x0000_i1070" DrawAspect="Content" ObjectID="_1683350617" r:id="rId78"/>
              </w:object>
            </w:r>
            <w:r w:rsidRPr="00E27E6B">
              <w:rPr>
                <w:rFonts w:eastAsia="Times New Roman" w:cs="Times New Roman"/>
                <w:szCs w:val="28"/>
                <w:lang w:val="nl-NL"/>
              </w:rPr>
              <w:t>HAC là điểm nào, vì sao ?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: Nêu bài tập (ghi ở bảng phụ)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 xml:space="preserve">GV cho HS đọc đề bài 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 yêu cầu 1HS nêu cách chứng minh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GV gọi 1HS trình bày lại bài làm ở trên bảng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</w:tc>
        <w:tc>
          <w:tcPr>
            <w:tcW w:w="2464" w:type="dxa"/>
            <w:tcBorders>
              <w:bottom w:val="single" w:sz="4" w:space="0" w:color="auto"/>
            </w:tcBorders>
            <w:shd w:val="clear" w:color="auto" w:fill="auto"/>
          </w:tcPr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lastRenderedPageBreak/>
              <w:t xml:space="preserve"> HS: đọc đề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HS lên bảng vẽ hình và tóm tắt GT, KL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HS nêu cách chứng minh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 HS lên bảng trình bày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 ghi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b/>
                <w:i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b/>
                <w:i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: đọc đề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 quan sát vẽ hình vào vở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: trả lời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>HS: Một HS lên bảng làm, HS còn lại làm và nhận xét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27E6B">
              <w:rPr>
                <w:rFonts w:eastAsia="Times New Roman" w:cs="Times New Roman"/>
                <w:szCs w:val="28"/>
              </w:rPr>
              <w:t>HS: Hoạt động nhóm làm câu b, đại diện trình bày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: Lên bảng vẽ hình.</w:t>
            </w: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: Hoạt động nhóm lần lượt trả lời từng câu hỏi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: đọc đề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HS lên bảng vẽ hình và tóm tắt GT, KL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HS nêu cách chứng minh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1 HS lên bảng trình bày bài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HS ghi bài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</w:tcPr>
          <w:p w:rsidR="003F3E59" w:rsidRPr="00E27E6B" w:rsidRDefault="003F3E59" w:rsidP="00426B8C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lastRenderedPageBreak/>
              <w:t>Tư duy, giải quyết vấn đề, vận dụng, làm chủ bản thân.</w:t>
            </w: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3F3E59" w:rsidRPr="00E27E6B" w:rsidRDefault="003F3E59" w:rsidP="00426B8C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E27E6B">
              <w:rPr>
                <w:rFonts w:eastAsia="Times New Roman" w:cs="Times New Roman"/>
                <w:szCs w:val="28"/>
                <w:lang w:val="nl-NL"/>
              </w:rPr>
              <w:t>Tư duy, giải quyết vấn đề, vận dụng, hoạt động nhóm, làm chủ bản thân.</w:t>
            </w:r>
          </w:p>
        </w:tc>
      </w:tr>
    </w:tbl>
    <w:p w:rsidR="003F3E59" w:rsidRPr="00E27E6B" w:rsidRDefault="003F3E59" w:rsidP="003F3E59">
      <w:pPr>
        <w:spacing w:after="0" w:line="240" w:lineRule="auto"/>
        <w:jc w:val="both"/>
        <w:rPr>
          <w:rFonts w:eastAsia="Times New Roman" w:cs="Times New Roman"/>
          <w:b/>
          <w:i/>
          <w:sz w:val="4"/>
          <w:szCs w:val="4"/>
          <w:lang w:val="nl-NL"/>
        </w:rPr>
      </w:pPr>
    </w:p>
    <w:p w:rsidR="003F3E59" w:rsidRPr="00E27E6B" w:rsidRDefault="003F3E59" w:rsidP="003F3E59">
      <w:pPr>
        <w:spacing w:after="0" w:line="240" w:lineRule="auto"/>
        <w:rPr>
          <w:rFonts w:eastAsia="Times New Roman" w:cs="Times New Roman"/>
          <w:b/>
          <w:i/>
          <w:color w:val="000000"/>
          <w:spacing w:val="10"/>
          <w:sz w:val="4"/>
          <w:szCs w:val="4"/>
          <w:shd w:val="clear" w:color="auto" w:fill="FFFFFF"/>
          <w:lang w:val="nl-NL" w:eastAsia="vi-VN"/>
        </w:rPr>
      </w:pPr>
    </w:p>
    <w:p w:rsidR="003F3E59" w:rsidRPr="00E27E6B" w:rsidRDefault="003F3E59" w:rsidP="003F3E5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b/>
          <w:i/>
          <w:sz w:val="16"/>
          <w:szCs w:val="16"/>
          <w:lang w:val="nl-NL"/>
        </w:rPr>
      </w:pPr>
      <w:r w:rsidRPr="00E27E6B">
        <w:rPr>
          <w:rFonts w:eastAsia="Times New Roman" w:cs="Times New Roman"/>
          <w:b/>
          <w:szCs w:val="28"/>
          <w:lang w:val="nl-NL"/>
        </w:rPr>
        <w:t xml:space="preserve">E. HƯỚNG DẪN VỀ NHÀ       (2’) </w:t>
      </w:r>
    </w:p>
    <w:p w:rsidR="003F3E59" w:rsidRPr="00E27E6B" w:rsidRDefault="003F3E59" w:rsidP="003F3E59">
      <w:pPr>
        <w:tabs>
          <w:tab w:val="left" w:pos="360"/>
        </w:tabs>
        <w:spacing w:after="0" w:line="240" w:lineRule="auto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szCs w:val="28"/>
          <w:lang w:val="nl-NL"/>
        </w:rPr>
        <w:t>- Học thuộc các định lí, tính chất, nhận xét trong bài.</w:t>
      </w:r>
    </w:p>
    <w:p w:rsidR="003F3E59" w:rsidRPr="00E27E6B" w:rsidRDefault="003F3E59" w:rsidP="003F3E59">
      <w:pPr>
        <w:tabs>
          <w:tab w:val="left" w:pos="360"/>
        </w:tabs>
        <w:spacing w:after="0" w:line="240" w:lineRule="auto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szCs w:val="28"/>
          <w:lang w:val="nl-NL"/>
        </w:rPr>
        <w:t>- Ôn lại định nghĩa, tính chất các đường đồng quy trong tam giác, phân biệt bốn loại đường.</w:t>
      </w:r>
    </w:p>
    <w:p w:rsidR="003F3E59" w:rsidRPr="00E27E6B" w:rsidRDefault="003F3E59" w:rsidP="003F3E59">
      <w:pPr>
        <w:tabs>
          <w:tab w:val="left" w:pos="360"/>
        </w:tabs>
        <w:spacing w:after="0" w:line="240" w:lineRule="auto"/>
        <w:jc w:val="both"/>
        <w:rPr>
          <w:rFonts w:eastAsia="Times New Roman" w:cs="Times New Roman"/>
          <w:szCs w:val="28"/>
          <w:lang w:val="nl-NL"/>
        </w:rPr>
      </w:pPr>
      <w:r w:rsidRPr="00E27E6B">
        <w:rPr>
          <w:rFonts w:eastAsia="Times New Roman" w:cs="Times New Roman"/>
          <w:szCs w:val="28"/>
          <w:lang w:val="nl-NL"/>
        </w:rPr>
        <w:t>- Xem và làm lại các bài tập đã giải</w:t>
      </w:r>
      <w:r>
        <w:rPr>
          <w:rFonts w:eastAsia="Times New Roman" w:cs="Times New Roman"/>
          <w:szCs w:val="28"/>
          <w:lang w:val="nl-NL"/>
        </w:rPr>
        <w:t xml:space="preserve"> </w:t>
      </w:r>
    </w:p>
    <w:p w:rsidR="003F3E59" w:rsidRPr="00E27E6B" w:rsidRDefault="003F3E59" w:rsidP="003F3E59">
      <w:pPr>
        <w:spacing w:after="0" w:line="240" w:lineRule="auto"/>
        <w:rPr>
          <w:rFonts w:eastAsia="Times New Roman" w:cs="Times New Roman"/>
          <w:szCs w:val="28"/>
          <w:lang w:val="nl-NL"/>
        </w:rPr>
      </w:pPr>
    </w:p>
    <w:p w:rsidR="003F3E59" w:rsidRDefault="003F3E59" w:rsidP="003F3E59"/>
    <w:p w:rsidR="00BB3F2F" w:rsidRDefault="00BB3F2F"/>
    <w:sectPr w:rsidR="00BB3F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E59"/>
    <w:rsid w:val="00015F8B"/>
    <w:rsid w:val="000202D4"/>
    <w:rsid w:val="00054F09"/>
    <w:rsid w:val="00062011"/>
    <w:rsid w:val="000674BC"/>
    <w:rsid w:val="00096A80"/>
    <w:rsid w:val="000C5EF0"/>
    <w:rsid w:val="000E31D0"/>
    <w:rsid w:val="001063FD"/>
    <w:rsid w:val="001B5AD9"/>
    <w:rsid w:val="001D36D0"/>
    <w:rsid w:val="00257084"/>
    <w:rsid w:val="00267E21"/>
    <w:rsid w:val="00276E5E"/>
    <w:rsid w:val="002810BA"/>
    <w:rsid w:val="00286608"/>
    <w:rsid w:val="002B0B53"/>
    <w:rsid w:val="002D52DA"/>
    <w:rsid w:val="0030609D"/>
    <w:rsid w:val="0031432B"/>
    <w:rsid w:val="003722EE"/>
    <w:rsid w:val="003D2E35"/>
    <w:rsid w:val="003E4355"/>
    <w:rsid w:val="003F3E59"/>
    <w:rsid w:val="003F73C2"/>
    <w:rsid w:val="004755D2"/>
    <w:rsid w:val="00495B71"/>
    <w:rsid w:val="004A55D7"/>
    <w:rsid w:val="004C1284"/>
    <w:rsid w:val="004D6504"/>
    <w:rsid w:val="004E0F08"/>
    <w:rsid w:val="00506693"/>
    <w:rsid w:val="00521563"/>
    <w:rsid w:val="00521D4C"/>
    <w:rsid w:val="005375C4"/>
    <w:rsid w:val="00555986"/>
    <w:rsid w:val="00572F6C"/>
    <w:rsid w:val="00593AD5"/>
    <w:rsid w:val="005B1D96"/>
    <w:rsid w:val="00616B62"/>
    <w:rsid w:val="00633105"/>
    <w:rsid w:val="006566E1"/>
    <w:rsid w:val="00692947"/>
    <w:rsid w:val="006D10C9"/>
    <w:rsid w:val="007470C7"/>
    <w:rsid w:val="0074760A"/>
    <w:rsid w:val="00794F0C"/>
    <w:rsid w:val="007A6E8F"/>
    <w:rsid w:val="007D0688"/>
    <w:rsid w:val="007D6CF0"/>
    <w:rsid w:val="0080250B"/>
    <w:rsid w:val="008220C9"/>
    <w:rsid w:val="00840E67"/>
    <w:rsid w:val="00882BF1"/>
    <w:rsid w:val="00883C65"/>
    <w:rsid w:val="00886AA1"/>
    <w:rsid w:val="008F4758"/>
    <w:rsid w:val="008F5065"/>
    <w:rsid w:val="00951E14"/>
    <w:rsid w:val="00963E21"/>
    <w:rsid w:val="0097601F"/>
    <w:rsid w:val="009948E0"/>
    <w:rsid w:val="009B7E7C"/>
    <w:rsid w:val="009E23E2"/>
    <w:rsid w:val="009F77BE"/>
    <w:rsid w:val="00A1207B"/>
    <w:rsid w:val="00A40F91"/>
    <w:rsid w:val="00A429A3"/>
    <w:rsid w:val="00A45235"/>
    <w:rsid w:val="00A842BC"/>
    <w:rsid w:val="00A97CE7"/>
    <w:rsid w:val="00AA7559"/>
    <w:rsid w:val="00AB6C7F"/>
    <w:rsid w:val="00B61248"/>
    <w:rsid w:val="00B70B27"/>
    <w:rsid w:val="00BA5326"/>
    <w:rsid w:val="00BB3F2F"/>
    <w:rsid w:val="00BC58B5"/>
    <w:rsid w:val="00BC754D"/>
    <w:rsid w:val="00BC78CE"/>
    <w:rsid w:val="00BF14F3"/>
    <w:rsid w:val="00C23BFE"/>
    <w:rsid w:val="00C91B85"/>
    <w:rsid w:val="00CC05F9"/>
    <w:rsid w:val="00CC51D2"/>
    <w:rsid w:val="00CD21FC"/>
    <w:rsid w:val="00D00BB5"/>
    <w:rsid w:val="00D144F4"/>
    <w:rsid w:val="00D54ED8"/>
    <w:rsid w:val="00D818F5"/>
    <w:rsid w:val="00DA416F"/>
    <w:rsid w:val="00DD2B83"/>
    <w:rsid w:val="00DF2E59"/>
    <w:rsid w:val="00E2274A"/>
    <w:rsid w:val="00E70B11"/>
    <w:rsid w:val="00EC57FB"/>
    <w:rsid w:val="00ED4D59"/>
    <w:rsid w:val="00F1692F"/>
    <w:rsid w:val="00F3253A"/>
    <w:rsid w:val="00F737FD"/>
    <w:rsid w:val="00FB0A5D"/>
    <w:rsid w:val="00FE4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E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83C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3C6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E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83C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3C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9" Type="http://schemas.openxmlformats.org/officeDocument/2006/relationships/image" Target="media/image9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png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emf"/><Relationship Id="rId56" Type="http://schemas.openxmlformats.org/officeDocument/2006/relationships/oleObject" Target="embeddings/oleObject32.bin"/><Relationship Id="rId64" Type="http://schemas.openxmlformats.org/officeDocument/2006/relationships/image" Target="media/image23.wmf"/><Relationship Id="rId69" Type="http://schemas.openxmlformats.org/officeDocument/2006/relationships/image" Target="media/image26.wmf"/><Relationship Id="rId77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5.wmf"/><Relationship Id="rId20" Type="http://schemas.openxmlformats.org/officeDocument/2006/relationships/image" Target="media/image5.e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92</Words>
  <Characters>394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1-05-24T01:36:00Z</dcterms:created>
  <dcterms:modified xsi:type="dcterms:W3CDTF">2021-05-24T01:36:00Z</dcterms:modified>
</cp:coreProperties>
</file>